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745E" w:rsidRDefault="00A2745E">
      <w:pPr>
        <w:rPr>
          <w:sz w:val="28"/>
          <w:szCs w:val="28"/>
          <w:u w:val="single"/>
        </w:rPr>
      </w:pPr>
      <w:bookmarkStart w:id="0" w:name="_GoBack"/>
      <w:bookmarkEnd w:id="0"/>
      <w:r w:rsidRPr="00A2745E">
        <w:rPr>
          <w:sz w:val="28"/>
          <w:szCs w:val="28"/>
        </w:rPr>
        <w:t>Name:</w:t>
      </w:r>
      <w:r w:rsidRPr="00A2745E">
        <w:rPr>
          <w:sz w:val="28"/>
          <w:szCs w:val="28"/>
          <w:u w:val="single"/>
        </w:rPr>
        <w:tab/>
      </w:r>
      <w:r w:rsidRPr="00A2745E">
        <w:rPr>
          <w:sz w:val="28"/>
          <w:szCs w:val="28"/>
          <w:u w:val="single"/>
        </w:rPr>
        <w:tab/>
      </w:r>
      <w:r w:rsidRPr="00A2745E">
        <w:rPr>
          <w:sz w:val="28"/>
          <w:szCs w:val="28"/>
          <w:u w:val="single"/>
        </w:rPr>
        <w:tab/>
      </w:r>
      <w:r w:rsidRPr="00A2745E">
        <w:rPr>
          <w:sz w:val="28"/>
          <w:szCs w:val="28"/>
          <w:u w:val="single"/>
        </w:rPr>
        <w:tab/>
      </w:r>
      <w:r w:rsidRPr="00A2745E">
        <w:rPr>
          <w:sz w:val="28"/>
          <w:szCs w:val="28"/>
        </w:rPr>
        <w:tab/>
      </w:r>
      <w:r w:rsidRPr="00A2745E">
        <w:rPr>
          <w:sz w:val="28"/>
          <w:szCs w:val="28"/>
        </w:rPr>
        <w:tab/>
      </w:r>
      <w:r w:rsidRPr="00A2745E">
        <w:rPr>
          <w:sz w:val="28"/>
          <w:szCs w:val="28"/>
        </w:rPr>
        <w:tab/>
      </w:r>
      <w:r w:rsidRPr="00A2745E">
        <w:rPr>
          <w:sz w:val="28"/>
          <w:szCs w:val="28"/>
        </w:rPr>
        <w:tab/>
      </w:r>
      <w:r w:rsidRPr="00A2745E">
        <w:rPr>
          <w:sz w:val="28"/>
          <w:szCs w:val="28"/>
        </w:rPr>
        <w:tab/>
        <w:t>Block:</w:t>
      </w:r>
      <w:r w:rsidRPr="00A2745E">
        <w:rPr>
          <w:sz w:val="28"/>
          <w:szCs w:val="28"/>
          <w:u w:val="single"/>
        </w:rPr>
        <w:tab/>
      </w:r>
      <w:r w:rsidRPr="00A2745E">
        <w:rPr>
          <w:sz w:val="28"/>
          <w:szCs w:val="28"/>
          <w:u w:val="single"/>
        </w:rPr>
        <w:tab/>
      </w:r>
    </w:p>
    <w:p w:rsidR="00A2745E" w:rsidRDefault="00A2745E" w:rsidP="00A2745E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C</w:t>
      </w:r>
      <w:r w:rsidR="005B53F9">
        <w:rPr>
          <w:sz w:val="28"/>
          <w:szCs w:val="28"/>
        </w:rPr>
        <w:t>lassify the following numbers as</w:t>
      </w:r>
      <w:r>
        <w:rPr>
          <w:sz w:val="28"/>
          <w:szCs w:val="28"/>
        </w:rPr>
        <w:t xml:space="preserve"> rational or irrational. Give a reason for your decision.</w:t>
      </w:r>
    </w:p>
    <w:p w:rsidR="00A2745E" w:rsidRPr="00A2745E" w:rsidRDefault="00A2745E" w:rsidP="00A2745E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A2745E">
        <w:rPr>
          <w:sz w:val="28"/>
          <w:szCs w:val="28"/>
        </w:rPr>
        <w:t xml:space="preserve">7329  </w:t>
      </w:r>
      <w:r>
        <w:rPr>
          <w:sz w:val="28"/>
          <w:szCs w:val="28"/>
          <w:u w:val="single"/>
        </w:rPr>
        <w:t xml:space="preserve">   </w:t>
      </w:r>
    </w:p>
    <w:p w:rsidR="00A2745E" w:rsidRPr="00A2745E" w:rsidRDefault="00A2745E" w:rsidP="00A2745E">
      <w:pPr>
        <w:pStyle w:val="ListParagraph"/>
        <w:ind w:left="1800"/>
        <w:rPr>
          <w:sz w:val="28"/>
          <w:szCs w:val="28"/>
        </w:rPr>
      </w:pPr>
      <w:r w:rsidRPr="00A2745E"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</w:t>
      </w:r>
    </w:p>
    <w:p w:rsidR="00A2745E" w:rsidRDefault="00A2745E" w:rsidP="00A2745E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A2745E">
        <w:rPr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8" o:title=""/>
          </v:shape>
          <o:OLEObject Type="Embed" ProgID="Equation.DSMT4" ShapeID="_x0000_i1025" DrawAspect="Content" ObjectID="_1409647949" r:id="rId9"/>
        </w:object>
      </w:r>
      <w:r w:rsidRPr="00A2745E">
        <w:rPr>
          <w:sz w:val="28"/>
          <w:szCs w:val="28"/>
          <w:u w:val="single"/>
        </w:rPr>
        <w:t xml:space="preserve"> </w:t>
      </w:r>
    </w:p>
    <w:p w:rsidR="00A2745E" w:rsidRPr="00A2745E" w:rsidRDefault="00A2745E" w:rsidP="00A2745E">
      <w:pPr>
        <w:pStyle w:val="ListParagraph"/>
        <w:rPr>
          <w:sz w:val="28"/>
          <w:szCs w:val="28"/>
        </w:rPr>
      </w:pPr>
    </w:p>
    <w:p w:rsidR="00A2745E" w:rsidRDefault="00A2745E" w:rsidP="00A2745E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A2745E">
        <w:rPr>
          <w:sz w:val="28"/>
          <w:szCs w:val="28"/>
        </w:rPr>
        <w:t>0.95832758941…</w:t>
      </w:r>
    </w:p>
    <w:p w:rsidR="00A2745E" w:rsidRPr="00A2745E" w:rsidRDefault="00A2745E" w:rsidP="00A2745E">
      <w:pPr>
        <w:pStyle w:val="ListParagraph"/>
        <w:rPr>
          <w:sz w:val="28"/>
          <w:szCs w:val="28"/>
        </w:rPr>
      </w:pPr>
    </w:p>
    <w:p w:rsidR="00A2745E" w:rsidRPr="00A2745E" w:rsidRDefault="00A2745E" w:rsidP="00A2745E">
      <w:pPr>
        <w:pStyle w:val="ListParagraph"/>
        <w:ind w:left="1800"/>
        <w:rPr>
          <w:sz w:val="28"/>
          <w:szCs w:val="28"/>
        </w:rPr>
      </w:pPr>
    </w:p>
    <w:p w:rsidR="00A2745E" w:rsidRDefault="00A2745E" w:rsidP="00A2745E">
      <w:pPr>
        <w:pStyle w:val="ListParagraph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0.52875</w:t>
      </w:r>
    </w:p>
    <w:p w:rsidR="00A2745E" w:rsidRDefault="00A2745E" w:rsidP="00A2745E">
      <w:pPr>
        <w:pStyle w:val="ListParagraph"/>
        <w:ind w:left="1800"/>
        <w:rPr>
          <w:sz w:val="28"/>
          <w:szCs w:val="28"/>
        </w:rPr>
      </w:pPr>
    </w:p>
    <w:p w:rsidR="00A2745E" w:rsidRDefault="00A2745E" w:rsidP="00A2745E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Give an example of a number that would satisfy these rules.</w:t>
      </w:r>
    </w:p>
    <w:p w:rsidR="00A2745E" w:rsidRDefault="00A2745E" w:rsidP="00A2745E">
      <w:pPr>
        <w:pStyle w:val="ListParagraph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a number that is:  re</w:t>
      </w:r>
      <w:r w:rsidR="005B53F9">
        <w:rPr>
          <w:sz w:val="28"/>
          <w:szCs w:val="28"/>
        </w:rPr>
        <w:t>al, rational, an integer</w:t>
      </w:r>
      <w:r>
        <w:rPr>
          <w:sz w:val="28"/>
          <w:szCs w:val="28"/>
        </w:rPr>
        <w:t>,</w:t>
      </w:r>
      <w:r w:rsidR="005B53F9">
        <w:rPr>
          <w:sz w:val="28"/>
          <w:szCs w:val="28"/>
        </w:rPr>
        <w:t xml:space="preserve"> whole</w:t>
      </w:r>
      <w:r>
        <w:rPr>
          <w:sz w:val="28"/>
          <w:szCs w:val="28"/>
        </w:rPr>
        <w:t xml:space="preserve"> and natural</w:t>
      </w:r>
    </w:p>
    <w:p w:rsidR="001B0163" w:rsidRPr="001B0163" w:rsidRDefault="001B0163" w:rsidP="001B0163">
      <w:pPr>
        <w:pStyle w:val="ListParagraph"/>
        <w:ind w:left="1800"/>
        <w:rPr>
          <w:sz w:val="28"/>
          <w:szCs w:val="28"/>
        </w:rPr>
      </w:pPr>
    </w:p>
    <w:p w:rsidR="00A2745E" w:rsidRDefault="005B53F9" w:rsidP="00A2745E">
      <w:pPr>
        <w:pStyle w:val="ListParagraph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a number that is: real and irrational</w:t>
      </w:r>
    </w:p>
    <w:p w:rsidR="005B53F9" w:rsidRPr="005B53F9" w:rsidRDefault="005B53F9" w:rsidP="005B53F9">
      <w:pPr>
        <w:pStyle w:val="ListParagraph"/>
        <w:rPr>
          <w:sz w:val="28"/>
          <w:szCs w:val="28"/>
        </w:rPr>
      </w:pPr>
    </w:p>
    <w:p w:rsidR="001B0163" w:rsidRPr="001B0163" w:rsidRDefault="005B53F9" w:rsidP="001B0163">
      <w:pPr>
        <w:pStyle w:val="ListParagraph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a number that is whole but is NOT natural</w:t>
      </w:r>
    </w:p>
    <w:p w:rsidR="005B53F9" w:rsidRPr="005B53F9" w:rsidRDefault="005B53F9" w:rsidP="005B53F9">
      <w:pPr>
        <w:pStyle w:val="ListParagraph"/>
        <w:rPr>
          <w:sz w:val="28"/>
          <w:szCs w:val="28"/>
        </w:rPr>
      </w:pPr>
    </w:p>
    <w:p w:rsidR="005B53F9" w:rsidRDefault="001B0163" w:rsidP="005B53F9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What is the smallest subset the following numbers belong? </w:t>
      </w:r>
    </w:p>
    <w:p w:rsidR="001B0163" w:rsidRDefault="001B0163" w:rsidP="001B0163">
      <w:pPr>
        <w:pStyle w:val="ListParagraph"/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>46</w:t>
      </w:r>
    </w:p>
    <w:p w:rsidR="001B0163" w:rsidRDefault="001B0163" w:rsidP="001B0163">
      <w:pPr>
        <w:pStyle w:val="ListParagraph"/>
        <w:ind w:left="1800"/>
        <w:rPr>
          <w:sz w:val="28"/>
          <w:szCs w:val="28"/>
        </w:rPr>
      </w:pPr>
    </w:p>
    <w:p w:rsidR="001B0163" w:rsidRDefault="001B0163" w:rsidP="001B0163">
      <w:pPr>
        <w:pStyle w:val="ListParagraph"/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>-8,546,999</w:t>
      </w:r>
    </w:p>
    <w:p w:rsidR="001B0163" w:rsidRPr="001B0163" w:rsidRDefault="001B0163" w:rsidP="001B0163">
      <w:pPr>
        <w:pStyle w:val="ListParagraph"/>
        <w:rPr>
          <w:sz w:val="28"/>
          <w:szCs w:val="28"/>
        </w:rPr>
      </w:pPr>
    </w:p>
    <w:p w:rsidR="001B0163" w:rsidRDefault="001B0163" w:rsidP="001B0163">
      <w:pPr>
        <w:pStyle w:val="ListParagraph"/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>-22.8</w:t>
      </w:r>
    </w:p>
    <w:p w:rsidR="001B0163" w:rsidRPr="001B0163" w:rsidRDefault="001B0163" w:rsidP="001B0163">
      <w:pPr>
        <w:pStyle w:val="ListParagraph"/>
        <w:rPr>
          <w:sz w:val="28"/>
          <w:szCs w:val="28"/>
        </w:rPr>
      </w:pPr>
    </w:p>
    <w:p w:rsidR="005B53F9" w:rsidRDefault="001B0163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5B53F9" w:rsidRDefault="005B53F9" w:rsidP="005B53F9">
      <w:pPr>
        <w:pStyle w:val="ListParagraph"/>
        <w:numPr>
          <w:ilvl w:val="0"/>
          <w:numId w:val="2"/>
        </w:numPr>
        <w:rPr>
          <w:noProof/>
        </w:rPr>
      </w:pPr>
      <w:r>
        <w:rPr>
          <w:sz w:val="28"/>
          <w:szCs w:val="28"/>
        </w:rPr>
        <w:t xml:space="preserve">Place the following numbers in the Venn </w:t>
      </w:r>
      <w:proofErr w:type="gramStart"/>
      <w:r>
        <w:rPr>
          <w:sz w:val="28"/>
          <w:szCs w:val="28"/>
        </w:rPr>
        <w:t>Diagram</w:t>
      </w:r>
      <w:proofErr w:type="gramEnd"/>
      <w:r>
        <w:rPr>
          <w:sz w:val="28"/>
          <w:szCs w:val="28"/>
        </w:rPr>
        <w:t xml:space="preserve"> below. Note that some numbers may not be use</w:t>
      </w:r>
      <w:r w:rsidR="001B0163">
        <w:rPr>
          <w:sz w:val="28"/>
          <w:szCs w:val="28"/>
        </w:rPr>
        <w:t>d</w:t>
      </w:r>
      <w:r>
        <w:rPr>
          <w:sz w:val="28"/>
          <w:szCs w:val="28"/>
        </w:rPr>
        <w:t>!</w:t>
      </w:r>
      <w:r w:rsidR="00A2745E" w:rsidRPr="005B53F9">
        <w:rPr>
          <w:b/>
          <w:sz w:val="28"/>
          <w:szCs w:val="28"/>
        </w:rPr>
        <w:tab/>
      </w:r>
      <w:r w:rsidR="00A2745E" w:rsidRPr="005B53F9">
        <w:rPr>
          <w:b/>
          <w:sz w:val="28"/>
          <w:szCs w:val="28"/>
        </w:rPr>
        <w:tab/>
      </w:r>
      <w:r w:rsidR="00A2745E" w:rsidRPr="005B53F9">
        <w:rPr>
          <w:b/>
          <w:sz w:val="28"/>
          <w:szCs w:val="28"/>
        </w:rPr>
        <w:tab/>
      </w:r>
      <w:r w:rsidR="00A2745E" w:rsidRPr="005B53F9">
        <w:rPr>
          <w:b/>
          <w:sz w:val="28"/>
          <w:szCs w:val="28"/>
        </w:rPr>
        <w:tab/>
      </w:r>
    </w:p>
    <w:p w:rsidR="001B0163" w:rsidRDefault="005B53F9">
      <w:pPr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12B0AAAA" wp14:editId="1E8FFADA">
            <wp:extent cx="3771900" cy="2341795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772034" cy="2341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745E" w:rsidRPr="00A2745E">
        <w:rPr>
          <w:b/>
          <w:sz w:val="28"/>
          <w:szCs w:val="28"/>
        </w:rPr>
        <w:tab/>
      </w:r>
    </w:p>
    <w:p w:rsidR="001B0163" w:rsidRDefault="001B0163" w:rsidP="001B0163">
      <w:pPr>
        <w:pStyle w:val="ListParagraph"/>
        <w:rPr>
          <w:sz w:val="28"/>
          <w:szCs w:val="28"/>
        </w:rPr>
      </w:pPr>
    </w:p>
    <w:p w:rsidR="001B0163" w:rsidRDefault="001B6D51" w:rsidP="001B6D51">
      <w:pPr>
        <w:pStyle w:val="ListParagraph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Circle all of the statements that are true.</w:t>
      </w:r>
    </w:p>
    <w:p w:rsidR="00A2745E" w:rsidRDefault="001B0163" w:rsidP="001B0163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 xml:space="preserve">Some integers are irrational numbers.                    </w:t>
      </w:r>
    </w:p>
    <w:p w:rsidR="001B0163" w:rsidRDefault="001B0163" w:rsidP="001B0163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>Every terminating decimal is an integer.</w:t>
      </w:r>
    </w:p>
    <w:p w:rsidR="001B0163" w:rsidRDefault="001B0163" w:rsidP="001B0163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>All integers are rational numbers.</w:t>
      </w:r>
    </w:p>
    <w:p w:rsidR="001B6D51" w:rsidRDefault="001B6D51" w:rsidP="001B0163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>All numbers are real numbers.</w:t>
      </w:r>
    </w:p>
    <w:p w:rsidR="001B6D51" w:rsidRDefault="001B6D51" w:rsidP="001B0163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>Every natural number is a whole number.</w:t>
      </w:r>
    </w:p>
    <w:p w:rsidR="001B6D51" w:rsidRPr="001B6D51" w:rsidRDefault="001B6D51" w:rsidP="001B6D51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1B6D51">
        <w:rPr>
          <w:sz w:val="28"/>
          <w:szCs w:val="28"/>
        </w:rPr>
        <w:t>Every integer is a whole number.</w:t>
      </w:r>
    </w:p>
    <w:p w:rsidR="001B6D51" w:rsidRPr="001B0163" w:rsidRDefault="001B6D51" w:rsidP="001B0163">
      <w:pPr>
        <w:pStyle w:val="ListParagraph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>Integers are always positive.</w:t>
      </w:r>
    </w:p>
    <w:sectPr w:rsidR="001B6D51" w:rsidRPr="001B0163">
      <w:head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3ED2" w:rsidRDefault="005C3ED2" w:rsidP="00A2745E">
      <w:pPr>
        <w:spacing w:after="0" w:line="240" w:lineRule="auto"/>
      </w:pPr>
      <w:r>
        <w:separator/>
      </w:r>
    </w:p>
  </w:endnote>
  <w:endnote w:type="continuationSeparator" w:id="0">
    <w:p w:rsidR="005C3ED2" w:rsidRDefault="005C3ED2" w:rsidP="00A274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3ED2" w:rsidRDefault="005C3ED2" w:rsidP="00A2745E">
      <w:pPr>
        <w:spacing w:after="0" w:line="240" w:lineRule="auto"/>
      </w:pPr>
      <w:r>
        <w:separator/>
      </w:r>
    </w:p>
  </w:footnote>
  <w:footnote w:type="continuationSeparator" w:id="0">
    <w:p w:rsidR="005C3ED2" w:rsidRDefault="005C3ED2" w:rsidP="00A274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32"/>
        <w:szCs w:val="32"/>
      </w:rPr>
      <w:alias w:val="Title"/>
      <w:id w:val="77738743"/>
      <w:placeholder>
        <w:docPart w:val="41E85ABCF0D14A2DB7F66B6F8EC96E8E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A2745E" w:rsidRDefault="00A2745E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Quiz 1- SOL 8.2-The Real Number System</w:t>
        </w:r>
      </w:p>
    </w:sdtContent>
  </w:sdt>
  <w:p w:rsidR="00A2745E" w:rsidRDefault="00A2745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D58DE"/>
    <w:multiLevelType w:val="hybridMultilevel"/>
    <w:tmpl w:val="94806F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6D6292"/>
    <w:multiLevelType w:val="hybridMultilevel"/>
    <w:tmpl w:val="B2F4C8F6"/>
    <w:lvl w:ilvl="0" w:tplc="EBB8723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12ED46C9"/>
    <w:multiLevelType w:val="hybridMultilevel"/>
    <w:tmpl w:val="E048DAE6"/>
    <w:lvl w:ilvl="0" w:tplc="0D8653A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4B622820"/>
    <w:multiLevelType w:val="hybridMultilevel"/>
    <w:tmpl w:val="43BE40E8"/>
    <w:lvl w:ilvl="0" w:tplc="7B5038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FE71510"/>
    <w:multiLevelType w:val="hybridMultilevel"/>
    <w:tmpl w:val="994EF1DC"/>
    <w:lvl w:ilvl="0" w:tplc="53BA9D0E">
      <w:start w:val="1"/>
      <w:numFmt w:val="decimal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E85352"/>
    <w:multiLevelType w:val="hybridMultilevel"/>
    <w:tmpl w:val="1B0C1C1E"/>
    <w:lvl w:ilvl="0" w:tplc="892AB75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7D771C12"/>
    <w:multiLevelType w:val="hybridMultilevel"/>
    <w:tmpl w:val="191CC094"/>
    <w:lvl w:ilvl="0" w:tplc="3B30F3E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5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745E"/>
    <w:rsid w:val="001106EC"/>
    <w:rsid w:val="001B0163"/>
    <w:rsid w:val="001B6D51"/>
    <w:rsid w:val="001F1995"/>
    <w:rsid w:val="00256F5B"/>
    <w:rsid w:val="002A262C"/>
    <w:rsid w:val="002A6F6F"/>
    <w:rsid w:val="003D5C3B"/>
    <w:rsid w:val="004360DD"/>
    <w:rsid w:val="004777F4"/>
    <w:rsid w:val="004F3416"/>
    <w:rsid w:val="005B53F9"/>
    <w:rsid w:val="005B6BB9"/>
    <w:rsid w:val="005C3ED2"/>
    <w:rsid w:val="007F7D07"/>
    <w:rsid w:val="008535F6"/>
    <w:rsid w:val="008C574A"/>
    <w:rsid w:val="00A2745E"/>
    <w:rsid w:val="00A93EBB"/>
    <w:rsid w:val="00B505D8"/>
    <w:rsid w:val="00B65993"/>
    <w:rsid w:val="00B87F2A"/>
    <w:rsid w:val="00B93A55"/>
    <w:rsid w:val="00C85B1B"/>
    <w:rsid w:val="00CC26AC"/>
    <w:rsid w:val="00CF2440"/>
    <w:rsid w:val="00D841D5"/>
    <w:rsid w:val="00D90336"/>
    <w:rsid w:val="00E32994"/>
    <w:rsid w:val="00E373A7"/>
    <w:rsid w:val="00E653E2"/>
    <w:rsid w:val="00F44BC8"/>
    <w:rsid w:val="00F64852"/>
    <w:rsid w:val="00FA2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74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745E"/>
  </w:style>
  <w:style w:type="paragraph" w:styleId="Footer">
    <w:name w:val="footer"/>
    <w:basedOn w:val="Normal"/>
    <w:link w:val="FooterChar"/>
    <w:uiPriority w:val="99"/>
    <w:unhideWhenUsed/>
    <w:rsid w:val="00A274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745E"/>
  </w:style>
  <w:style w:type="paragraph" w:styleId="BalloonText">
    <w:name w:val="Balloon Text"/>
    <w:basedOn w:val="Normal"/>
    <w:link w:val="BalloonTextChar"/>
    <w:uiPriority w:val="99"/>
    <w:semiHidden/>
    <w:unhideWhenUsed/>
    <w:rsid w:val="00A274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74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2745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274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745E"/>
  </w:style>
  <w:style w:type="paragraph" w:styleId="Footer">
    <w:name w:val="footer"/>
    <w:basedOn w:val="Normal"/>
    <w:link w:val="FooterChar"/>
    <w:uiPriority w:val="99"/>
    <w:unhideWhenUsed/>
    <w:rsid w:val="00A274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745E"/>
  </w:style>
  <w:style w:type="paragraph" w:styleId="BalloonText">
    <w:name w:val="Balloon Text"/>
    <w:basedOn w:val="Normal"/>
    <w:link w:val="BalloonTextChar"/>
    <w:uiPriority w:val="99"/>
    <w:semiHidden/>
    <w:unhideWhenUsed/>
    <w:rsid w:val="00A274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74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274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glossaryDocument" Target="glossary/document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41E85ABCF0D14A2DB7F66B6F8EC96E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31D2603-0332-4A2C-8248-1744E6B892F3}"/>
      </w:docPartPr>
      <w:docPartBody>
        <w:p w:rsidR="00D77AB0" w:rsidRDefault="00EF2601" w:rsidP="00EF2601">
          <w:pPr>
            <w:pStyle w:val="41E85ABCF0D14A2DB7F66B6F8EC96E8E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2601"/>
    <w:rsid w:val="0028135D"/>
    <w:rsid w:val="00D77AB0"/>
    <w:rsid w:val="00EF2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1E85ABCF0D14A2DB7F66B6F8EC96E8E">
    <w:name w:val="41E85ABCF0D14A2DB7F66B6F8EC96E8E"/>
    <w:rsid w:val="00EF2601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1E85ABCF0D14A2DB7F66B6F8EC96E8E">
    <w:name w:val="41E85ABCF0D14A2DB7F66B6F8EC96E8E"/>
    <w:rsid w:val="00EF260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9</Words>
  <Characters>910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iz 1- SOL 8.2-The Real Number System</vt:lpstr>
    </vt:vector>
  </TitlesOfParts>
  <Company/>
  <LinksUpToDate>false</LinksUpToDate>
  <CharactersWithSpaces>10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1- SOL 8.2-The Real Number System</dc:title>
  <dc:creator>Default Name</dc:creator>
  <cp:lastModifiedBy>Default Name</cp:lastModifiedBy>
  <cp:revision>2</cp:revision>
  <dcterms:created xsi:type="dcterms:W3CDTF">2012-09-20T16:06:00Z</dcterms:created>
  <dcterms:modified xsi:type="dcterms:W3CDTF">2012-09-20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